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456543" w14:textId="350144F0" w:rsidR="00D76919" w:rsidRPr="00D76919" w:rsidRDefault="00BB70D2" w:rsidP="00D76919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74624" behindDoc="1" locked="0" layoutInCell="1" allowOverlap="1" wp14:anchorId="0CBE7F1C" wp14:editId="3BE186A4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2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D76919">
        <w:rPr>
          <w:rFonts w:ascii="Arial" w:hAnsi="Arial"/>
          <w:noProof/>
        </w:rPr>
        <w:t>Övningsprov kap 1–2</w:t>
      </w:r>
    </w:p>
    <w:p w14:paraId="0F4A9D93" w14:textId="77777777"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>VERSION 1</w:t>
      </w:r>
    </w:p>
    <w:p w14:paraId="3C8BC8E6" w14:textId="77777777" w:rsidR="00D76919" w:rsidRPr="00E91733" w:rsidRDefault="00D76919" w:rsidP="00D76919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14:paraId="59A6F7BE" w14:textId="77777777" w:rsidR="00D76919" w:rsidRPr="00D76919" w:rsidRDefault="00D76919" w:rsidP="00D76919">
      <w:pPr>
        <w:pStyle w:val="FormatmallUppgiftluftver12pt"/>
        <w:rPr>
          <w:rFonts w:eastAsia="Arial"/>
        </w:rPr>
      </w:pPr>
    </w:p>
    <w:p w14:paraId="6D667DE0" w14:textId="76180816" w:rsidR="00B3369A" w:rsidRDefault="00D76919" w:rsidP="00B3369A">
      <w:pPr>
        <w:pStyle w:val="FormatmallUppgiftluftver12pt"/>
        <w:rPr>
          <w:rFonts w:eastAsia="Arial"/>
          <w:b/>
          <w:bCs/>
        </w:rPr>
      </w:pPr>
      <w:r w:rsidRPr="00D76919">
        <w:rPr>
          <w:rStyle w:val="Uppgiftssiffra"/>
          <w:rFonts w:eastAsia="Arial"/>
        </w:rPr>
        <w:t xml:space="preserve">  1</w:t>
      </w:r>
      <w:r w:rsidR="00B3369A" w:rsidRPr="00B3369A">
        <w:rPr>
          <w:rFonts w:eastAsia="Arial"/>
        </w:rPr>
        <w:t xml:space="preserve"> </w:t>
      </w:r>
      <w:r w:rsidR="00B3369A">
        <w:rPr>
          <w:rFonts w:eastAsia="Arial"/>
        </w:rPr>
        <w:tab/>
      </w:r>
      <w:r w:rsidR="00B3369A" w:rsidRPr="00EC2CD2">
        <w:rPr>
          <w:rFonts w:eastAsia="Arial"/>
        </w:rPr>
        <w:t xml:space="preserve">Vilket </w:t>
      </w:r>
      <w:r w:rsidR="00B3369A">
        <w:rPr>
          <w:rFonts w:eastAsia="Arial"/>
        </w:rPr>
        <w:t>eller vilka av talen nedan är en</w:t>
      </w:r>
    </w:p>
    <w:p w14:paraId="0FF7ED51" w14:textId="77777777" w:rsidR="00B3369A" w:rsidRPr="002A0DD9" w:rsidRDefault="00B3369A" w:rsidP="00B3369A">
      <w:pPr>
        <w:pStyle w:val="Rad2"/>
        <w:rPr>
          <w:rFonts w:eastAsia="Arial"/>
          <w:b/>
          <w:bCs/>
          <w:lang w:val="sv-SE"/>
        </w:rPr>
      </w:pPr>
      <w:r w:rsidRPr="00632931">
        <w:rPr>
          <w:rFonts w:eastAsia="Arial"/>
          <w:lang w:val="sv-SE"/>
        </w:rPr>
        <w:tab/>
      </w:r>
      <w:r w:rsidRPr="002A0DD9">
        <w:rPr>
          <w:rFonts w:eastAsia="Arial"/>
          <w:lang w:val="sv-SE"/>
        </w:rPr>
        <w:t>a)  summa</w:t>
      </w:r>
      <w:r w:rsidRPr="002A0DD9">
        <w:rPr>
          <w:rFonts w:eastAsia="Arial"/>
          <w:lang w:val="sv-SE"/>
        </w:rPr>
        <w:tab/>
      </w:r>
      <w:proofErr w:type="gramStart"/>
      <w:r w:rsidRPr="002A0DD9">
        <w:rPr>
          <w:rFonts w:eastAsia="Arial"/>
          <w:lang w:val="sv-SE"/>
        </w:rPr>
        <w:t>b)  faktor</w:t>
      </w:r>
      <w:proofErr w:type="gramEnd"/>
      <w:r w:rsidRPr="002A0DD9">
        <w:rPr>
          <w:rFonts w:eastAsia="Arial"/>
          <w:lang w:val="sv-SE"/>
        </w:rPr>
        <w:tab/>
        <w:t>c)  nämnare</w:t>
      </w:r>
    </w:p>
    <w:p w14:paraId="3558087B" w14:textId="69D0310C" w:rsidR="00B3369A" w:rsidRPr="00632931" w:rsidRDefault="005F276B" w:rsidP="00B3369A">
      <w:pPr>
        <w:pStyle w:val="Rad2"/>
        <w:rPr>
          <w:lang w:val="sv-SE"/>
        </w:rPr>
      </w:pPr>
      <w:r>
        <w:rPr>
          <w:rFonts w:eastAsia="Arial"/>
          <w:noProof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72F68DF2" wp14:editId="3DA386AA">
                <wp:simplePos x="0" y="0"/>
                <wp:positionH relativeFrom="column">
                  <wp:posOffset>443865</wp:posOffset>
                </wp:positionH>
                <wp:positionV relativeFrom="paragraph">
                  <wp:posOffset>37465</wp:posOffset>
                </wp:positionV>
                <wp:extent cx="3905250" cy="400050"/>
                <wp:effectExtent l="57150" t="38100" r="76200" b="95250"/>
                <wp:wrapNone/>
                <wp:docPr id="15" name="Rektangel: rundade hörn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250" cy="40005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51ACD65" id="Rektangel: rundade hörn 15" o:spid="_x0000_s1026" style="position:absolute;margin-left:34.95pt;margin-top:2.95pt;width:307.5pt;height:31.5pt;z-index:-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</v:roundrect>
            </w:pict>
          </mc:Fallback>
        </mc:AlternateContent>
      </w:r>
      <w:r w:rsidR="00B3369A" w:rsidRPr="002A0DD9">
        <w:rPr>
          <w:rFonts w:eastAsia="Arial"/>
          <w:lang w:val="sv-SE"/>
        </w:rPr>
        <w:tab/>
      </w:r>
      <w:r w:rsidRPr="002A0DD9">
        <w:rPr>
          <w:rFonts w:eastAsia="Arial"/>
          <w:lang w:val="sv-SE"/>
        </w:rPr>
        <w:t xml:space="preserve">    </w:t>
      </w:r>
      <w:r w:rsidR="00B3369A" w:rsidRPr="00632931">
        <w:rPr>
          <w:rFonts w:eastAsia="Arial"/>
          <w:lang w:val="sv-SE"/>
        </w:rPr>
        <w:t xml:space="preserve">17 + 9 = 26          20 – 12 = 8          7 ∙ 4 = 28          </w:t>
      </w:r>
      <w:bookmarkStart w:id="0" w:name="MTBlankEqn"/>
      <w:r w:rsidR="00B3369A" w:rsidRPr="00B3369A">
        <w:rPr>
          <w:position w:val="-24"/>
        </w:rPr>
        <w:object w:dxaOrig="340" w:dyaOrig="620" w14:anchorId="12F5716E">
          <v:shape id="_x0000_i1026" type="#_x0000_t75" style="width:17pt;height:30.55pt" o:ole="">
            <v:imagedata r:id="rId9" o:title=""/>
          </v:shape>
          <o:OLEObject Type="Embed" ProgID="Equation.DSMT4" ShapeID="_x0000_i1026" DrawAspect="Content" ObjectID="_1769505855" r:id="rId10"/>
        </w:object>
      </w:r>
      <w:bookmarkEnd w:id="0"/>
      <w:r w:rsidR="00B3369A" w:rsidRPr="00632931">
        <w:rPr>
          <w:lang w:val="sv-SE"/>
        </w:rPr>
        <w:t xml:space="preserve"> = 15</w:t>
      </w:r>
    </w:p>
    <w:p w14:paraId="0D4A182D" w14:textId="473CB44C" w:rsidR="00B3369A" w:rsidRDefault="00B3369A" w:rsidP="00B3369A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2</w:t>
      </w:r>
      <w:r>
        <w:rPr>
          <w:rFonts w:eastAsia="Arial"/>
        </w:rPr>
        <w:tab/>
      </w:r>
      <w:r w:rsidRPr="00EC2CD2">
        <w:rPr>
          <w:rFonts w:eastAsia="Arial"/>
        </w:rPr>
        <w:t xml:space="preserve">Luft </w:t>
      </w:r>
      <w:r>
        <w:rPr>
          <w:rFonts w:eastAsia="Arial"/>
        </w:rPr>
        <w:t>består av 78,1 % kväve och 21,0 % syre. Hur många procent är övriga gaser?</w:t>
      </w:r>
    </w:p>
    <w:p w14:paraId="6E8E2061" w14:textId="173FADAF" w:rsidR="00B3369A" w:rsidRDefault="00B3369A" w:rsidP="00B3369A">
      <w:pPr>
        <w:pStyle w:val="FormatmallUppgiftluftver12pt"/>
      </w:pPr>
      <w:r w:rsidRPr="005A305C">
        <w:rPr>
          <w:rStyle w:val="Uppgiftssiffra"/>
          <w:rFonts w:eastAsia="Arial"/>
        </w:rPr>
        <w:t xml:space="preserve">  3</w:t>
      </w:r>
      <w:r>
        <w:rPr>
          <w:rFonts w:eastAsia="Arial"/>
        </w:rPr>
        <w:tab/>
      </w:r>
      <w:proofErr w:type="gramStart"/>
      <w:r w:rsidRPr="005B167F">
        <w:rPr>
          <w:rFonts w:eastAsia="Arial"/>
        </w:rPr>
        <w:t>a)  10</w:t>
      </w:r>
      <w:proofErr w:type="gramEnd"/>
      <w:r w:rsidRPr="005B167F">
        <w:rPr>
          <w:rFonts w:eastAsia="Arial"/>
        </w:rPr>
        <w:t xml:space="preserve"> ∙ 11,5</w:t>
      </w:r>
      <w:r>
        <w:rPr>
          <w:rFonts w:eastAsia="Arial"/>
        </w:rPr>
        <w:tab/>
        <w:t>b)  0,2 ∙ 0,9</w:t>
      </w:r>
      <w:r>
        <w:rPr>
          <w:rFonts w:eastAsia="Arial"/>
        </w:rPr>
        <w:tab/>
        <w:t>c)  48 / 100</w:t>
      </w:r>
    </w:p>
    <w:p w14:paraId="5D7D259E" w14:textId="19FB45A7" w:rsidR="00B3369A" w:rsidRDefault="00B3369A" w:rsidP="00B3369A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4</w:t>
      </w:r>
      <w:r>
        <w:rPr>
          <w:rFonts w:eastAsia="Arial"/>
        </w:rPr>
        <w:tab/>
        <w:t>Hur mycket är</w:t>
      </w:r>
    </w:p>
    <w:p w14:paraId="25190C52" w14:textId="77777777" w:rsidR="00B3369A" w:rsidRPr="00A2258F" w:rsidRDefault="00B3369A" w:rsidP="00B3369A">
      <w:pPr>
        <w:pStyle w:val="Rad2"/>
        <w:rPr>
          <w:rFonts w:eastAsia="Arial"/>
          <w:b/>
          <w:bCs/>
          <w:lang w:val="nb-NO"/>
        </w:rPr>
      </w:pPr>
      <w:r w:rsidRPr="00632931">
        <w:rPr>
          <w:rStyle w:val="Uppgiftssiffra"/>
          <w:rFonts w:eastAsia="Arial"/>
          <w:lang w:val="sv-SE"/>
        </w:rPr>
        <w:tab/>
      </w:r>
      <w:r w:rsidRPr="00A2258F">
        <w:rPr>
          <w:rFonts w:eastAsia="Arial"/>
          <w:lang w:val="nb-NO"/>
        </w:rPr>
        <w:t>a)  10 % av 70 kr</w:t>
      </w:r>
      <w:r w:rsidRPr="00A2258F">
        <w:rPr>
          <w:rFonts w:eastAsia="Arial"/>
          <w:lang w:val="nb-NO"/>
        </w:rPr>
        <w:tab/>
      </w:r>
      <w:proofErr w:type="gramStart"/>
      <w:r w:rsidRPr="00A2258F">
        <w:rPr>
          <w:rFonts w:eastAsia="Arial"/>
          <w:lang w:val="nb-NO"/>
        </w:rPr>
        <w:t>b)  25</w:t>
      </w:r>
      <w:proofErr w:type="gramEnd"/>
      <w:r w:rsidRPr="00A2258F">
        <w:rPr>
          <w:rFonts w:eastAsia="Arial"/>
          <w:lang w:val="nb-NO"/>
        </w:rPr>
        <w:t xml:space="preserve"> % av 120 kg</w:t>
      </w:r>
      <w:r w:rsidRPr="00A2258F">
        <w:rPr>
          <w:rFonts w:eastAsia="Arial"/>
          <w:lang w:val="nb-NO"/>
        </w:rPr>
        <w:tab/>
        <w:t>c)  30 % av 600 m</w:t>
      </w:r>
    </w:p>
    <w:p w14:paraId="4CFA6B2C" w14:textId="393935D8" w:rsidR="00B3369A" w:rsidRDefault="00B3369A" w:rsidP="00B3369A">
      <w:pPr>
        <w:pStyle w:val="FormatmallUppgiftluftver12pt"/>
        <w:rPr>
          <w:b/>
          <w:bCs/>
        </w:rPr>
      </w:pPr>
      <w:r w:rsidRPr="00A2258F">
        <w:rPr>
          <w:rStyle w:val="Uppgiftssiffra"/>
          <w:rFonts w:eastAsia="Arial"/>
          <w:lang w:val="nb-NO"/>
        </w:rPr>
        <w:t xml:space="preserve">  </w:t>
      </w:r>
      <w:r w:rsidRPr="005A305C">
        <w:rPr>
          <w:rStyle w:val="Uppgiftssiffra"/>
          <w:rFonts w:eastAsia="Arial"/>
        </w:rPr>
        <w:t>5</w:t>
      </w:r>
      <w:r>
        <w:rPr>
          <w:rFonts w:eastAsia="Arial"/>
        </w:rPr>
        <w:tab/>
      </w:r>
      <w:proofErr w:type="gramStart"/>
      <w:r>
        <w:rPr>
          <w:rFonts w:eastAsia="Arial"/>
        </w:rPr>
        <w:t>a)  27</w:t>
      </w:r>
      <w:proofErr w:type="gramEnd"/>
      <w:r>
        <w:rPr>
          <w:rFonts w:eastAsia="Arial"/>
        </w:rPr>
        <w:t xml:space="preserve"> ∙ 60</w:t>
      </w:r>
      <w:r>
        <w:rPr>
          <w:rFonts w:eastAsia="Arial"/>
        </w:rPr>
        <w:tab/>
        <w:t xml:space="preserve">b) </w:t>
      </w:r>
      <w:r w:rsidRPr="00B3369A">
        <w:rPr>
          <w:position w:val="-24"/>
        </w:rPr>
        <w:object w:dxaOrig="600" w:dyaOrig="620" w14:anchorId="47E8E27C">
          <v:shape id="_x0000_i1027" type="#_x0000_t75" style="width:29.9pt;height:30.55pt" o:ole="">
            <v:imagedata r:id="rId11" o:title=""/>
          </v:shape>
          <o:OLEObject Type="Embed" ProgID="Equation.DSMT4" ShapeID="_x0000_i1027" DrawAspect="Content" ObjectID="_1769505856" r:id="rId12"/>
        </w:object>
      </w:r>
      <w:r>
        <w:tab/>
        <w:t>c)  1,8 ∙ 400</w:t>
      </w:r>
    </w:p>
    <w:p w14:paraId="3DEE5877" w14:textId="12D66AEA" w:rsidR="00B3369A" w:rsidRDefault="00B3369A" w:rsidP="00B3369A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6</w:t>
      </w:r>
      <w:r>
        <w:rPr>
          <w:rFonts w:eastAsia="Arial"/>
        </w:rPr>
        <w:tab/>
      </w:r>
      <w:proofErr w:type="gramStart"/>
      <w:r>
        <w:rPr>
          <w:rFonts w:eastAsia="Arial"/>
        </w:rPr>
        <w:t xml:space="preserve">a)  </w:t>
      </w:r>
      <w:r w:rsidR="00380A60">
        <w:rPr>
          <w:rFonts w:eastAsia="Arial"/>
        </w:rPr>
        <w:t>Vilka</w:t>
      </w:r>
      <w:proofErr w:type="gramEnd"/>
      <w:r w:rsidR="00380A60">
        <w:rPr>
          <w:rFonts w:eastAsia="Arial"/>
        </w:rPr>
        <w:t xml:space="preserve"> </w:t>
      </w:r>
      <w:r>
        <w:rPr>
          <w:rFonts w:eastAsia="Arial"/>
        </w:rPr>
        <w:t xml:space="preserve">av bråken är </w:t>
      </w:r>
      <w:r w:rsidR="00380A60">
        <w:rPr>
          <w:rFonts w:eastAsia="Arial"/>
        </w:rPr>
        <w:t xml:space="preserve">skrivna </w:t>
      </w:r>
      <w:r>
        <w:rPr>
          <w:rFonts w:eastAsia="Arial"/>
        </w:rPr>
        <w:t>i enklaste form? Förklara hur du tänker.</w:t>
      </w:r>
    </w:p>
    <w:p w14:paraId="7BC4B321" w14:textId="77777777" w:rsidR="00B3369A" w:rsidRPr="00632931" w:rsidRDefault="00B3369A" w:rsidP="00B3369A">
      <w:pPr>
        <w:pStyle w:val="Rad2"/>
        <w:rPr>
          <w:rFonts w:eastAsia="Arial"/>
          <w:b/>
          <w:bCs/>
          <w:lang w:val="sv-SE"/>
        </w:rPr>
      </w:pPr>
      <w:r w:rsidRPr="00632931">
        <w:rPr>
          <w:rStyle w:val="Uppgiftssiffra"/>
          <w:rFonts w:eastAsia="Arial"/>
          <w:lang w:val="sv-SE"/>
        </w:rPr>
        <w:tab/>
      </w:r>
      <w:r w:rsidRPr="00632931">
        <w:rPr>
          <w:rFonts w:eastAsia="Arial"/>
          <w:lang w:val="sv-SE"/>
        </w:rPr>
        <w:t>b)  Skriv de övriga i enklaste form.</w:t>
      </w:r>
    </w:p>
    <w:p w14:paraId="4418FA64" w14:textId="05F45120" w:rsidR="00B3369A" w:rsidRPr="002A0DD9" w:rsidRDefault="00B61727" w:rsidP="00B3369A">
      <w:pPr>
        <w:pStyle w:val="Rad2"/>
        <w:rPr>
          <w:lang w:val="sv-SE"/>
        </w:rPr>
      </w:pPr>
      <w:r>
        <w:rPr>
          <w:rFonts w:ascii="Arial Black" w:eastAsia="Arial" w:hAnsi="Arial Black"/>
          <w:noProof/>
          <w:szCs w:val="20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08D8E2F7" wp14:editId="7C5FDF0D">
                <wp:simplePos x="0" y="0"/>
                <wp:positionH relativeFrom="column">
                  <wp:posOffset>501015</wp:posOffset>
                </wp:positionH>
                <wp:positionV relativeFrom="paragraph">
                  <wp:posOffset>40005</wp:posOffset>
                </wp:positionV>
                <wp:extent cx="3676650" cy="409575"/>
                <wp:effectExtent l="57150" t="38100" r="76200" b="104775"/>
                <wp:wrapNone/>
                <wp:docPr id="14" name="Rektangel: rundade hörn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76650" cy="4095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7CAB5CB" id="Rektangel: rundade hörn 14" o:spid="_x0000_s1026" style="position:absolute;margin-left:39.45pt;margin-top:3.15pt;width:289.5pt;height:32.25pt;z-index:-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</v:roundrect>
            </w:pict>
          </mc:Fallback>
        </mc:AlternateContent>
      </w:r>
      <w:r w:rsidR="00B3369A" w:rsidRPr="002A0DD9">
        <w:rPr>
          <w:rStyle w:val="Uppgiftssiffra"/>
          <w:rFonts w:eastAsia="Arial"/>
          <w:lang w:val="sv-SE"/>
        </w:rPr>
        <w:tab/>
      </w:r>
      <w:r w:rsidRPr="002A0DD9">
        <w:rPr>
          <w:rStyle w:val="Uppgiftssiffra"/>
          <w:rFonts w:eastAsia="Arial"/>
          <w:lang w:val="sv-SE"/>
        </w:rPr>
        <w:t xml:space="preserve">    </w:t>
      </w:r>
      <w:r w:rsidR="00B3369A" w:rsidRPr="002A0DD9">
        <w:rPr>
          <w:rFonts w:eastAsia="Arial"/>
          <w:lang w:val="sv-SE"/>
        </w:rPr>
        <w:t xml:space="preserve">A: </w:t>
      </w:r>
      <w:r w:rsidR="00B3369A" w:rsidRPr="00B3369A">
        <w:rPr>
          <w:position w:val="-24"/>
        </w:rPr>
        <w:object w:dxaOrig="320" w:dyaOrig="620" w14:anchorId="68A6C69C">
          <v:shape id="_x0000_i1028" type="#_x0000_t75" style="width:15.6pt;height:30.55pt" o:ole="">
            <v:imagedata r:id="rId13" o:title=""/>
          </v:shape>
          <o:OLEObject Type="Embed" ProgID="Equation.DSMT4" ShapeID="_x0000_i1028" DrawAspect="Content" ObjectID="_1769505857" r:id="rId14"/>
        </w:object>
      </w:r>
      <w:r w:rsidR="00B3369A" w:rsidRPr="002A0DD9">
        <w:rPr>
          <w:rFonts w:eastAsia="Arial"/>
          <w:lang w:val="sv-SE"/>
        </w:rPr>
        <w:t xml:space="preserve">          B: </w:t>
      </w:r>
      <w:r w:rsidR="00B3369A" w:rsidRPr="00B3369A">
        <w:rPr>
          <w:position w:val="-24"/>
        </w:rPr>
        <w:object w:dxaOrig="320" w:dyaOrig="620" w14:anchorId="00D90364">
          <v:shape id="_x0000_i1029" type="#_x0000_t75" style="width:15.6pt;height:30.55pt" o:ole="">
            <v:imagedata r:id="rId15" o:title=""/>
          </v:shape>
          <o:OLEObject Type="Embed" ProgID="Equation.DSMT4" ShapeID="_x0000_i1029" DrawAspect="Content" ObjectID="_1769505858" r:id="rId16"/>
        </w:object>
      </w:r>
      <w:r w:rsidR="00B3369A" w:rsidRPr="002A0DD9">
        <w:rPr>
          <w:rFonts w:eastAsia="Arial"/>
          <w:lang w:val="sv-SE"/>
        </w:rPr>
        <w:t xml:space="preserve">           C: </w:t>
      </w:r>
      <w:r w:rsidR="00B3369A" w:rsidRPr="00B3369A">
        <w:rPr>
          <w:position w:val="-24"/>
        </w:rPr>
        <w:object w:dxaOrig="340" w:dyaOrig="620" w14:anchorId="605CB8DC">
          <v:shape id="_x0000_i1030" type="#_x0000_t75" style="width:17pt;height:30.55pt" o:ole="">
            <v:imagedata r:id="rId17" o:title=""/>
          </v:shape>
          <o:OLEObject Type="Embed" ProgID="Equation.DSMT4" ShapeID="_x0000_i1030" DrawAspect="Content" ObjectID="_1769505859" r:id="rId18"/>
        </w:object>
      </w:r>
      <w:r w:rsidR="00B3369A" w:rsidRPr="002A0DD9">
        <w:rPr>
          <w:rFonts w:eastAsia="Arial"/>
          <w:lang w:val="sv-SE"/>
        </w:rPr>
        <w:t xml:space="preserve">          D: </w:t>
      </w:r>
      <w:r w:rsidR="00B3369A" w:rsidRPr="00B3369A">
        <w:rPr>
          <w:position w:val="-24"/>
        </w:rPr>
        <w:object w:dxaOrig="220" w:dyaOrig="620" w14:anchorId="1B851EC5">
          <v:shape id="_x0000_i1031" type="#_x0000_t75" style="width:11.55pt;height:30.55pt" o:ole="">
            <v:imagedata r:id="rId19" o:title=""/>
          </v:shape>
          <o:OLEObject Type="Embed" ProgID="Equation.DSMT4" ShapeID="_x0000_i1031" DrawAspect="Content" ObjectID="_1769505860" r:id="rId20"/>
        </w:object>
      </w:r>
      <w:r w:rsidR="00B3369A" w:rsidRPr="002A0DD9">
        <w:rPr>
          <w:rFonts w:eastAsia="Arial"/>
          <w:lang w:val="sv-SE"/>
        </w:rPr>
        <w:t xml:space="preserve">          E: </w:t>
      </w:r>
      <w:r w:rsidR="00B3369A" w:rsidRPr="00B3369A">
        <w:rPr>
          <w:position w:val="-24"/>
        </w:rPr>
        <w:object w:dxaOrig="320" w:dyaOrig="620" w14:anchorId="6D5794E0">
          <v:shape id="_x0000_i1032" type="#_x0000_t75" style="width:15.6pt;height:30.55pt" o:ole="">
            <v:imagedata r:id="rId21" o:title=""/>
          </v:shape>
          <o:OLEObject Type="Embed" ProgID="Equation.DSMT4" ShapeID="_x0000_i1032" DrawAspect="Content" ObjectID="_1769505861" r:id="rId22"/>
        </w:object>
      </w:r>
    </w:p>
    <w:p w14:paraId="0D4A9C7B" w14:textId="5BC721E7" w:rsidR="00B3369A" w:rsidRDefault="00B3369A" w:rsidP="00B3369A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7</w:t>
      </w:r>
      <w:r w:rsidRPr="005B167F">
        <w:rPr>
          <w:rFonts w:eastAsia="Arial"/>
        </w:rPr>
        <w:tab/>
        <w:t xml:space="preserve">a)  Skriv talet 43 i det </w:t>
      </w:r>
      <w:r>
        <w:rPr>
          <w:rFonts w:eastAsia="Arial"/>
        </w:rPr>
        <w:t>binära talsystemet.</w:t>
      </w:r>
    </w:p>
    <w:p w14:paraId="0261DF79" w14:textId="77777777" w:rsidR="00B3369A" w:rsidRPr="00632931" w:rsidRDefault="00B3369A" w:rsidP="00B3369A">
      <w:pPr>
        <w:pStyle w:val="Rad2"/>
        <w:rPr>
          <w:rFonts w:eastAsia="Arial"/>
          <w:b/>
          <w:bCs/>
          <w:lang w:val="sv-SE"/>
        </w:rPr>
      </w:pPr>
      <w:r w:rsidRPr="002A0DD9">
        <w:rPr>
          <w:rFonts w:eastAsia="Arial"/>
          <w:lang w:val="sv-SE"/>
        </w:rPr>
        <w:tab/>
      </w:r>
      <w:r w:rsidRPr="00632931">
        <w:rPr>
          <w:rFonts w:eastAsia="Arial"/>
          <w:lang w:val="sv-SE"/>
        </w:rPr>
        <w:t>b)  Skriv 110011</w:t>
      </w:r>
      <w:r w:rsidRPr="00632931">
        <w:rPr>
          <w:rFonts w:eastAsia="Arial"/>
          <w:vertAlign w:val="subscript"/>
          <w:lang w:val="sv-SE"/>
        </w:rPr>
        <w:t>2</w:t>
      </w:r>
      <w:r w:rsidRPr="00632931">
        <w:rPr>
          <w:rFonts w:eastAsia="Arial"/>
          <w:lang w:val="sv-SE"/>
        </w:rPr>
        <w:t xml:space="preserve"> i tiosystemet.</w:t>
      </w:r>
    </w:p>
    <w:p w14:paraId="3D74836D" w14:textId="7FC6CEB0" w:rsidR="00B3369A" w:rsidRDefault="00B3369A" w:rsidP="00B3369A">
      <w:pPr>
        <w:pStyle w:val="FormatmallUppgiftluftver12pt"/>
        <w:rPr>
          <w:rFonts w:ascii="Arial" w:hAnsi="Arial" w:cs="Arial"/>
          <w:b/>
          <w:bCs/>
          <w:noProof/>
          <w:spacing w:val="-3"/>
          <w:sz w:val="22"/>
        </w:rPr>
      </w:pPr>
      <w:r>
        <w:rPr>
          <w:spacing w:val="-3"/>
        </w:rPr>
        <w:br w:type="page"/>
      </w:r>
    </w:p>
    <w:p w14:paraId="41E98524" w14:textId="02CFB5F6" w:rsidR="00D76919" w:rsidRPr="00685093" w:rsidRDefault="00BB70D2" w:rsidP="00685093">
      <w:pPr>
        <w:pStyle w:val="RubrikDel"/>
        <w:rPr>
          <w:spacing w:val="-3"/>
        </w:rPr>
      </w:pPr>
      <w:r>
        <w:lastRenderedPageBreak/>
        <w:drawing>
          <wp:anchor distT="0" distB="0" distL="114300" distR="114300" simplePos="0" relativeHeight="251676672" behindDoc="1" locked="0" layoutInCell="1" allowOverlap="1" wp14:anchorId="75845D61" wp14:editId="5AFB35E8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685093">
        <w:rPr>
          <w:spacing w:val="-3"/>
        </w:rPr>
        <w:t>Del II</w:t>
      </w:r>
    </w:p>
    <w:p w14:paraId="404FB7C3" w14:textId="0F572318" w:rsidR="00B3369A" w:rsidRDefault="00D76919" w:rsidP="00B3369A">
      <w:pPr>
        <w:pStyle w:val="FormatmallUppgiftluftver12pt"/>
      </w:pPr>
      <w:r w:rsidRPr="00D76919">
        <w:rPr>
          <w:rStyle w:val="Uppgiftssiffra"/>
        </w:rPr>
        <w:t xml:space="preserve">  8</w:t>
      </w:r>
      <w:r w:rsidRPr="00D76919">
        <w:tab/>
      </w:r>
      <w:proofErr w:type="gramStart"/>
      <w:r w:rsidR="00B3369A">
        <w:rPr>
          <w:rFonts w:eastAsia="Arial"/>
        </w:rPr>
        <w:t>a)  1</w:t>
      </w:r>
      <w:proofErr w:type="gramEnd"/>
      <w:r w:rsidR="00B3369A">
        <w:rPr>
          <w:rFonts w:eastAsia="Arial"/>
        </w:rPr>
        <w:t>,2 ‒</w:t>
      </w:r>
      <w:r w:rsidR="00B3369A" w:rsidRPr="00B3369A">
        <w:rPr>
          <w:position w:val="-24"/>
        </w:rPr>
        <w:object w:dxaOrig="240" w:dyaOrig="620" w14:anchorId="576AE0DC">
          <v:shape id="_x0000_i1033" type="#_x0000_t75" style="width:12.25pt;height:30.55pt" o:ole="">
            <v:imagedata r:id="rId23" o:title=""/>
          </v:shape>
          <o:OLEObject Type="Embed" ProgID="Equation.DSMT4" ShapeID="_x0000_i1033" DrawAspect="Content" ObjectID="_1769505862" r:id="rId24"/>
        </w:object>
      </w:r>
      <w:r w:rsidR="00B3369A">
        <w:tab/>
      </w:r>
      <w:r w:rsidR="00B3369A" w:rsidRPr="00E0148F">
        <w:t>b)</w:t>
      </w:r>
      <w:r w:rsidR="00B3369A">
        <w:t xml:space="preserve"> </w:t>
      </w:r>
      <w:r w:rsidR="00B3369A" w:rsidRPr="00B3369A">
        <w:rPr>
          <w:position w:val="-24"/>
        </w:rPr>
        <w:object w:dxaOrig="320" w:dyaOrig="620" w14:anchorId="42327DA9">
          <v:shape id="_x0000_i1034" type="#_x0000_t75" style="width:15.6pt;height:30.55pt" o:ole="">
            <v:imagedata r:id="rId25" o:title=""/>
          </v:shape>
          <o:OLEObject Type="Embed" ProgID="Equation.DSMT4" ShapeID="_x0000_i1034" DrawAspect="Content" ObjectID="_1769505863" r:id="rId26"/>
        </w:object>
      </w:r>
      <w:r w:rsidR="00B3369A">
        <w:t xml:space="preserve"> + </w:t>
      </w:r>
      <w:r w:rsidR="00B3369A" w:rsidRPr="00B3369A">
        <w:rPr>
          <w:position w:val="-24"/>
        </w:rPr>
        <w:object w:dxaOrig="240" w:dyaOrig="620" w14:anchorId="43BADE4E">
          <v:shape id="_x0000_i1035" type="#_x0000_t75" style="width:12.25pt;height:30.55pt" o:ole="">
            <v:imagedata r:id="rId27" o:title=""/>
          </v:shape>
          <o:OLEObject Type="Embed" ProgID="Equation.DSMT4" ShapeID="_x0000_i1035" DrawAspect="Content" ObjectID="_1769505864" r:id="rId28"/>
        </w:object>
      </w:r>
      <w:r w:rsidR="00B3369A">
        <w:tab/>
      </w:r>
      <w:r w:rsidR="00B3369A" w:rsidRPr="00E0148F">
        <w:t>c)</w:t>
      </w:r>
      <w:r w:rsidR="00B3369A">
        <w:t xml:space="preserve">  4 ∙ </w:t>
      </w:r>
      <w:r w:rsidR="00B3369A" w:rsidRPr="00B3369A">
        <w:rPr>
          <w:position w:val="-24"/>
        </w:rPr>
        <w:object w:dxaOrig="220" w:dyaOrig="620" w14:anchorId="436FB3F3">
          <v:shape id="_x0000_i1036" type="#_x0000_t75" style="width:11.55pt;height:30.55pt" o:ole="">
            <v:imagedata r:id="rId29" o:title=""/>
          </v:shape>
          <o:OLEObject Type="Embed" ProgID="Equation.DSMT4" ShapeID="_x0000_i1036" DrawAspect="Content" ObjectID="_1769505865" r:id="rId30"/>
        </w:object>
      </w:r>
      <w:r w:rsidR="00B3369A">
        <w:t xml:space="preserve"> </w:t>
      </w:r>
    </w:p>
    <w:p w14:paraId="4D4986C9" w14:textId="7377E90A" w:rsidR="00B3369A" w:rsidRDefault="00B3369A" w:rsidP="00B3369A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 xml:space="preserve">  9</w:t>
      </w:r>
      <w:r>
        <w:rPr>
          <w:rFonts w:eastAsia="Arial"/>
        </w:rPr>
        <w:tab/>
        <w:t>Priset på soffan sänks med 20 %. Vilket är det nya priset?</w:t>
      </w:r>
    </w:p>
    <w:p w14:paraId="5A342AD4" w14:textId="30B8F702" w:rsidR="00B61727" w:rsidRDefault="00B61727" w:rsidP="00B3369A">
      <w:pPr>
        <w:pStyle w:val="FormatmallUppgiftluftver12pt"/>
        <w:rPr>
          <w:rFonts w:eastAsia="Arial"/>
          <w:b/>
          <w:bCs/>
        </w:rPr>
      </w:pPr>
      <w:r>
        <w:rPr>
          <w:rFonts w:eastAsia="Arial"/>
        </w:rPr>
        <w:tab/>
      </w:r>
      <w:r>
        <w:rPr>
          <w:rFonts w:eastAsia="Arial"/>
          <w:b/>
          <w:bCs/>
          <w:noProof/>
        </w:rPr>
        <w:drawing>
          <wp:inline distT="0" distB="0" distL="0" distR="0" wp14:anchorId="42E8D07B" wp14:editId="5B7E7D46">
            <wp:extent cx="1917460" cy="1079365"/>
            <wp:effectExtent l="0" t="0" r="6985" b="6985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17460" cy="1079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B2328D" w14:textId="014E47A1" w:rsidR="00B3369A" w:rsidRDefault="00B3369A" w:rsidP="00B3369A">
      <w:pPr>
        <w:pStyle w:val="FormatmallUppgiftluftver12pt"/>
      </w:pPr>
      <w:r w:rsidRPr="00B3369A">
        <w:rPr>
          <w:rStyle w:val="Uppgiftssiffra"/>
          <w:rFonts w:eastAsia="Arial"/>
        </w:rPr>
        <w:t>10</w:t>
      </w:r>
      <w:r w:rsidRPr="00E0148F">
        <w:rPr>
          <w:rFonts w:eastAsia="Arial"/>
        </w:rPr>
        <w:tab/>
      </w:r>
      <w:r>
        <w:rPr>
          <w:rFonts w:eastAsia="Arial"/>
        </w:rPr>
        <w:t xml:space="preserve">a) </w:t>
      </w:r>
      <w:r w:rsidRPr="00B3369A">
        <w:rPr>
          <w:position w:val="-24"/>
        </w:rPr>
        <w:object w:dxaOrig="420" w:dyaOrig="620" w14:anchorId="050F051B">
          <v:shape id="_x0000_i1037" type="#_x0000_t75" style="width:21.05pt;height:30.55pt" o:ole="">
            <v:imagedata r:id="rId32" o:title=""/>
          </v:shape>
          <o:OLEObject Type="Embed" ProgID="Equation.DSMT4" ShapeID="_x0000_i1037" DrawAspect="Content" ObjectID="_1769505866" r:id="rId33"/>
        </w:object>
      </w:r>
      <w:r>
        <w:tab/>
      </w:r>
      <w:proofErr w:type="gramStart"/>
      <w:r>
        <w:t>b)  33</w:t>
      </w:r>
      <w:proofErr w:type="gramEnd"/>
      <w:r>
        <w:t>,1 – 16,75</w:t>
      </w:r>
      <w:r>
        <w:tab/>
        <w:t>c)  7,5 ∙ 2,4</w:t>
      </w:r>
    </w:p>
    <w:p w14:paraId="0E4A1D59" w14:textId="02B37F81" w:rsidR="00B3369A" w:rsidRDefault="00B3369A" w:rsidP="00B3369A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1</w:t>
      </w:r>
      <w:r>
        <w:rPr>
          <w:rFonts w:eastAsia="Arial"/>
        </w:rPr>
        <w:tab/>
        <w:t xml:space="preserve">En innebandymatch sågs av 280 personer. 25 % av åskskådarna var vuxna </w:t>
      </w:r>
      <w:r>
        <w:rPr>
          <w:rFonts w:eastAsia="Arial"/>
        </w:rPr>
        <w:br/>
        <w:t>och resten var ungdomar. Hur mycket såldes biljetter för?</w:t>
      </w:r>
    </w:p>
    <w:p w14:paraId="3B2F1D7A" w14:textId="45F68F16" w:rsidR="00B61727" w:rsidRDefault="00B61727" w:rsidP="00B3369A">
      <w:pPr>
        <w:pStyle w:val="FormatmallUppgiftluftver12pt"/>
        <w:rPr>
          <w:rFonts w:eastAsia="Arial"/>
          <w:b/>
          <w:bCs/>
        </w:rPr>
      </w:pPr>
      <w:r>
        <w:rPr>
          <w:rFonts w:eastAsia="Arial"/>
        </w:rPr>
        <w:tab/>
      </w:r>
      <w:r>
        <w:rPr>
          <w:rFonts w:eastAsia="Arial"/>
          <w:b/>
          <w:bCs/>
          <w:noProof/>
        </w:rPr>
        <w:drawing>
          <wp:inline distT="0" distB="0" distL="0" distR="0" wp14:anchorId="1EDC0B0C" wp14:editId="78957A86">
            <wp:extent cx="1168254" cy="393651"/>
            <wp:effectExtent l="0" t="0" r="0" b="6985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168254" cy="393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3DBB2" w14:textId="09C5A74F" w:rsidR="00B3369A" w:rsidRDefault="00B3369A" w:rsidP="00B3369A">
      <w:pPr>
        <w:pStyle w:val="FormatmallUppgiftluftver12pt"/>
        <w:rPr>
          <w:b/>
          <w:bCs/>
        </w:rPr>
      </w:pPr>
      <w:r w:rsidRPr="00B3369A">
        <w:rPr>
          <w:rStyle w:val="Uppgiftssiffra"/>
          <w:rFonts w:eastAsia="Arial"/>
        </w:rPr>
        <w:t>12</w:t>
      </w:r>
      <w:r>
        <w:rPr>
          <w:rFonts w:eastAsia="Arial"/>
        </w:rPr>
        <w:tab/>
        <w:t xml:space="preserve">Bredden på en svensk flagga ska vara </w:t>
      </w:r>
      <w:r w:rsidRPr="00B3369A">
        <w:rPr>
          <w:position w:val="-24"/>
        </w:rPr>
        <w:object w:dxaOrig="220" w:dyaOrig="620" w14:anchorId="1C487A2A">
          <v:shape id="_x0000_i1038" type="#_x0000_t75" style="width:11.55pt;height:30.55pt" o:ole="">
            <v:imagedata r:id="rId35" o:title=""/>
          </v:shape>
          <o:OLEObject Type="Embed" ProgID="Equation.DSMT4" ShapeID="_x0000_i1038" DrawAspect="Content" ObjectID="_1769505867" r:id="rId36"/>
        </w:object>
      </w:r>
      <w:r>
        <w:t xml:space="preserve"> </w:t>
      </w:r>
      <w:r w:rsidRPr="004130E1">
        <w:t>av längden.</w:t>
      </w:r>
      <w:r>
        <w:t xml:space="preserve"> </w:t>
      </w:r>
      <w:r>
        <w:br/>
        <w:t>Hur bred ska en flagga vara om den är 320 cm lång?</w:t>
      </w:r>
    </w:p>
    <w:p w14:paraId="03103008" w14:textId="46D05D43" w:rsidR="00B3369A" w:rsidRDefault="00B3369A" w:rsidP="00B3369A">
      <w:pPr>
        <w:pStyle w:val="FormatmallUppgiftluftver12pt"/>
        <w:rPr>
          <w:b/>
          <w:bCs/>
        </w:rPr>
      </w:pPr>
      <w:r w:rsidRPr="00B3369A">
        <w:rPr>
          <w:rStyle w:val="Uppgiftssiffra"/>
          <w:rFonts w:eastAsia="Arial"/>
        </w:rPr>
        <w:t>13</w:t>
      </w:r>
      <w:r w:rsidRPr="00B3369A">
        <w:rPr>
          <w:rStyle w:val="Uppgiftssiffra"/>
          <w:rFonts w:eastAsia="Arial"/>
        </w:rPr>
        <w:tab/>
      </w:r>
      <w:r>
        <w:rPr>
          <w:rFonts w:eastAsia="Arial"/>
        </w:rPr>
        <w:t xml:space="preserve">Jonas har </w:t>
      </w:r>
      <w:r w:rsidRPr="002543F5">
        <w:t>2</w:t>
      </w:r>
      <w:r w:rsidR="00380A60">
        <w:t>,</w:t>
      </w:r>
      <w:r w:rsidRPr="002543F5">
        <w:t xml:space="preserve">5 </w:t>
      </w:r>
      <w:r w:rsidRPr="004130E1">
        <w:t>km till skolan.</w:t>
      </w:r>
      <w:r>
        <w:t xml:space="preserve"> Han cyklar fram och tillbaka varje dag. </w:t>
      </w:r>
      <w:r>
        <w:br/>
        <w:t xml:space="preserve">Räkna med att Jonas i genomsnitt går i skolan fem dagar i veckan under </w:t>
      </w:r>
      <w:r>
        <w:br/>
        <w:t xml:space="preserve">40 veckor. Hur stor andel av Sveriges längd motsvarar den sträcka som </w:t>
      </w:r>
      <w:r>
        <w:br/>
        <w:t>Jonas cyklar</w:t>
      </w:r>
      <w:r w:rsidR="002A0DD9">
        <w:t>,</w:t>
      </w:r>
      <w:r>
        <w:t xml:space="preserve"> om Sveriges längd är 150 mil</w:t>
      </w:r>
      <w:r w:rsidR="002A0DD9">
        <w:t>?</w:t>
      </w:r>
      <w:r>
        <w:t xml:space="preserve"> Svara med ett bråk i enklaste form.</w:t>
      </w:r>
    </w:p>
    <w:p w14:paraId="1F0F59C2" w14:textId="1E98DCD2" w:rsidR="00B3369A" w:rsidRDefault="00B3369A" w:rsidP="00B3369A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4</w:t>
      </w:r>
      <w:r>
        <w:rPr>
          <w:rFonts w:eastAsia="Arial"/>
        </w:rPr>
        <w:tab/>
        <w:t>Hur stor är sannolikheten att summan är 5 om man snurrar på de båda hjulen?</w:t>
      </w:r>
    </w:p>
    <w:p w14:paraId="695C1777" w14:textId="77AD19E5" w:rsidR="00B61727" w:rsidRDefault="00B61727" w:rsidP="00B3369A">
      <w:pPr>
        <w:pStyle w:val="FormatmallUppgiftluftver12pt"/>
        <w:rPr>
          <w:rFonts w:eastAsia="Arial"/>
          <w:b/>
          <w:bCs/>
        </w:rPr>
      </w:pPr>
      <w:r>
        <w:rPr>
          <w:rFonts w:eastAsia="Arial"/>
        </w:rPr>
        <w:tab/>
      </w:r>
      <w:r w:rsidR="00F12592">
        <w:rPr>
          <w:rFonts w:eastAsia="Arial"/>
          <w:b/>
          <w:bCs/>
          <w:noProof/>
        </w:rPr>
        <w:drawing>
          <wp:inline distT="0" distB="0" distL="0" distR="0" wp14:anchorId="46C756E2" wp14:editId="769B4999">
            <wp:extent cx="1790476" cy="876190"/>
            <wp:effectExtent l="0" t="0" r="635" b="635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90476" cy="8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9DAA7C" w14:textId="4B246DE7" w:rsidR="00D76919" w:rsidRPr="00D76919" w:rsidRDefault="00D76919" w:rsidP="00B3369A">
      <w:pPr>
        <w:pStyle w:val="FormatmallUppgiftluftver12pt"/>
      </w:pPr>
      <w:r w:rsidRPr="00D76919">
        <w:br w:type="page"/>
      </w:r>
    </w:p>
    <w:p w14:paraId="01A2433F" w14:textId="7C778235" w:rsidR="00D76919" w:rsidRPr="00D76919" w:rsidRDefault="00BB70D2" w:rsidP="00D76919">
      <w:pPr>
        <w:pStyle w:val="RAvsnitt"/>
        <w:rPr>
          <w:rFonts w:ascii="Arial" w:hAnsi="Arial"/>
          <w:lang w:val="en-GB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0FCB265D" wp14:editId="381699C8">
            <wp:simplePos x="0" y="0"/>
            <wp:positionH relativeFrom="page">
              <wp:posOffset>0</wp:posOffset>
            </wp:positionH>
            <wp:positionV relativeFrom="paragraph">
              <wp:posOffset>-132461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76919" w:rsidRPr="00D76919">
        <w:rPr>
          <w:rFonts w:ascii="Arial" w:hAnsi="Arial"/>
          <w:lang w:val="en-GB"/>
        </w:rPr>
        <w:t>Facit</w:t>
      </w:r>
      <w:proofErr w:type="spellEnd"/>
    </w:p>
    <w:p w14:paraId="48FA8674" w14:textId="77777777" w:rsidR="0016184E" w:rsidRDefault="0016184E" w:rsidP="00D76919">
      <w:pPr>
        <w:pStyle w:val="FormatmallUppgiftluftver12pt"/>
        <w:rPr>
          <w:lang w:val="en-GB"/>
        </w:rPr>
        <w:sectPr w:rsidR="0016184E" w:rsidSect="00E21A8D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49E1E6AF" w14:textId="27114860" w:rsidR="00B3369A" w:rsidRPr="00632931" w:rsidRDefault="00292482" w:rsidP="00B3369A">
      <w:pPr>
        <w:pStyle w:val="FormatmallUppgiftluftver12pt"/>
        <w:rPr>
          <w:b/>
          <w:bCs/>
          <w:lang w:val="en-US"/>
        </w:rPr>
      </w:pPr>
      <w:r w:rsidRPr="00292482">
        <w:rPr>
          <w:rStyle w:val="Uppgiftssiffra"/>
          <w:lang w:val="en-US"/>
        </w:rPr>
        <w:t xml:space="preserve">  1</w:t>
      </w:r>
      <w:r w:rsidR="00B3369A" w:rsidRPr="00632931">
        <w:rPr>
          <w:lang w:val="en-US"/>
        </w:rPr>
        <w:t xml:space="preserve"> </w:t>
      </w:r>
      <w:r w:rsidR="00E96C60" w:rsidRPr="00632931">
        <w:rPr>
          <w:lang w:val="en-US"/>
        </w:rPr>
        <w:tab/>
      </w:r>
      <w:r w:rsidR="00B3369A" w:rsidRPr="00632931">
        <w:rPr>
          <w:lang w:val="en-US"/>
        </w:rPr>
        <w:t>a) 26</w:t>
      </w:r>
    </w:p>
    <w:p w14:paraId="7A5BB1AB" w14:textId="77777777" w:rsidR="00B3369A" w:rsidRDefault="00B3369A" w:rsidP="00B3369A">
      <w:pPr>
        <w:pStyle w:val="Rad2"/>
        <w:rPr>
          <w:b/>
          <w:bCs/>
        </w:rPr>
      </w:pPr>
      <w:r>
        <w:tab/>
        <w:t>b) 7 och 4</w:t>
      </w:r>
    </w:p>
    <w:p w14:paraId="2ABBF51E" w14:textId="77777777" w:rsidR="00B3369A" w:rsidRDefault="00B3369A" w:rsidP="00B3369A">
      <w:pPr>
        <w:pStyle w:val="Rad2"/>
        <w:rPr>
          <w:b/>
          <w:bCs/>
        </w:rPr>
      </w:pPr>
      <w:r>
        <w:tab/>
        <w:t>c) 3</w:t>
      </w:r>
    </w:p>
    <w:p w14:paraId="07B74D74" w14:textId="623F1D58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2</w:t>
      </w:r>
      <w:r w:rsidRPr="00632931">
        <w:rPr>
          <w:lang w:val="en-US"/>
        </w:rPr>
        <w:tab/>
        <w:t>0,9 %</w:t>
      </w:r>
    </w:p>
    <w:p w14:paraId="1E230E8B" w14:textId="3188EE61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3</w:t>
      </w:r>
      <w:r w:rsidRPr="00632931">
        <w:rPr>
          <w:lang w:val="en-US"/>
        </w:rPr>
        <w:tab/>
        <w:t>a) 115</w:t>
      </w:r>
    </w:p>
    <w:p w14:paraId="41F1B533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 w:rsidRPr="001C137A">
        <w:t>b) 0,18</w:t>
      </w:r>
    </w:p>
    <w:p w14:paraId="70C14309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c) 0,48</w:t>
      </w:r>
    </w:p>
    <w:p w14:paraId="4135A47C" w14:textId="10C89EA4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4</w:t>
      </w:r>
      <w:r w:rsidRPr="00632931">
        <w:rPr>
          <w:lang w:val="en-US"/>
        </w:rPr>
        <w:tab/>
        <w:t xml:space="preserve">a) 7 </w:t>
      </w:r>
      <w:proofErr w:type="spellStart"/>
      <w:r w:rsidRPr="00632931">
        <w:rPr>
          <w:lang w:val="en-US"/>
        </w:rPr>
        <w:t>kr</w:t>
      </w:r>
      <w:proofErr w:type="spellEnd"/>
    </w:p>
    <w:p w14:paraId="41F3F865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b) 30 kg</w:t>
      </w:r>
    </w:p>
    <w:p w14:paraId="478D223E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c) 180 m</w:t>
      </w:r>
    </w:p>
    <w:p w14:paraId="0C677F6A" w14:textId="2F392222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5</w:t>
      </w:r>
      <w:r w:rsidRPr="00632931">
        <w:rPr>
          <w:lang w:val="en-US"/>
        </w:rPr>
        <w:tab/>
        <w:t>a) 1 620</w:t>
      </w:r>
    </w:p>
    <w:p w14:paraId="798FC5A5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b) 30</w:t>
      </w:r>
    </w:p>
    <w:p w14:paraId="1B9E375D" w14:textId="77777777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c) 720</w:t>
      </w:r>
    </w:p>
    <w:p w14:paraId="1FBEBE55" w14:textId="3AD6C156" w:rsidR="00B3369A" w:rsidRPr="00632931" w:rsidRDefault="00B3369A" w:rsidP="005A305C">
      <w:pPr>
        <w:pStyle w:val="FormatmallUppgiftluftver12pt"/>
        <w:spacing w:before="200"/>
        <w:rPr>
          <w:b/>
          <w:bCs/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6</w:t>
      </w:r>
      <w:r w:rsidRPr="00632931">
        <w:rPr>
          <w:lang w:val="en-US"/>
        </w:rPr>
        <w:tab/>
        <w:t>a) B och D</w:t>
      </w:r>
    </w:p>
    <w:p w14:paraId="73988AA8" w14:textId="0F67BFFD" w:rsidR="00B3369A" w:rsidRDefault="00B3369A" w:rsidP="00B3369A">
      <w:pPr>
        <w:pStyle w:val="Rad2"/>
      </w:pPr>
      <w:r w:rsidRPr="00B3369A">
        <w:rPr>
          <w:rStyle w:val="Uppgiftssiffra"/>
        </w:rPr>
        <w:tab/>
      </w:r>
      <w:r w:rsidRPr="001C137A">
        <w:t xml:space="preserve">b) </w:t>
      </w:r>
      <w:r w:rsidRPr="00B3369A">
        <w:rPr>
          <w:position w:val="-24"/>
        </w:rPr>
        <w:object w:dxaOrig="320" w:dyaOrig="620" w14:anchorId="7BF99EAE">
          <v:shape id="_x0000_i1039" type="#_x0000_t75" style="width:15.6pt;height:30.55pt" o:ole="">
            <v:imagedata r:id="rId38" o:title=""/>
          </v:shape>
          <o:OLEObject Type="Embed" ProgID="Equation.DSMT4" ShapeID="_x0000_i1039" DrawAspect="Content" ObjectID="_1769505868" r:id="rId39"/>
        </w:object>
      </w:r>
      <w:r>
        <w:t xml:space="preserve"> = </w:t>
      </w:r>
      <w:r w:rsidRPr="00B3369A">
        <w:rPr>
          <w:position w:val="-24"/>
        </w:rPr>
        <w:object w:dxaOrig="240" w:dyaOrig="620" w14:anchorId="4B046542">
          <v:shape id="_x0000_i1040" type="#_x0000_t75" style="width:12.25pt;height:30.55pt" o:ole="">
            <v:imagedata r:id="rId40" o:title=""/>
          </v:shape>
          <o:OLEObject Type="Embed" ProgID="Equation.DSMT4" ShapeID="_x0000_i1040" DrawAspect="Content" ObjectID="_1769505869" r:id="rId41"/>
        </w:object>
      </w:r>
    </w:p>
    <w:p w14:paraId="3E0C4FAF" w14:textId="0DB72A75" w:rsidR="00B3369A" w:rsidRPr="00632931" w:rsidRDefault="00B3369A" w:rsidP="005A305C">
      <w:pPr>
        <w:pStyle w:val="FormatmallUppgiftluftver12pt"/>
        <w:spacing w:before="120"/>
        <w:rPr>
          <w:lang w:val="en-US"/>
        </w:rPr>
      </w:pPr>
      <w:r w:rsidRPr="00632931">
        <w:rPr>
          <w:lang w:val="en-US"/>
        </w:rPr>
        <w:tab/>
      </w:r>
      <w:r w:rsidR="005A305C" w:rsidRPr="00632931">
        <w:rPr>
          <w:rStyle w:val="Uppgiftssiffra"/>
          <w:rFonts w:ascii="Times New Roman" w:hAnsi="Times New Roman"/>
          <w:szCs w:val="24"/>
          <w:lang w:val="en-US"/>
        </w:rPr>
        <w:t xml:space="preserve">    </w:t>
      </w:r>
      <w:r w:rsidR="005A305C" w:rsidRPr="005A305C">
        <w:rPr>
          <w:position w:val="-24"/>
        </w:rPr>
        <w:object w:dxaOrig="340" w:dyaOrig="620" w14:anchorId="07AB4AEE">
          <v:shape id="_x0000_i1041" type="#_x0000_t75" style="width:17pt;height:30.55pt" o:ole="">
            <v:imagedata r:id="rId42" o:title=""/>
          </v:shape>
          <o:OLEObject Type="Embed" ProgID="Equation.DSMT4" ShapeID="_x0000_i1041" DrawAspect="Content" ObjectID="_1769505870" r:id="rId43"/>
        </w:object>
      </w:r>
      <w:r w:rsidRPr="00632931">
        <w:rPr>
          <w:lang w:val="en-US"/>
        </w:rPr>
        <w:t xml:space="preserve"> = </w:t>
      </w:r>
      <w:r w:rsidR="005A305C" w:rsidRPr="005A305C">
        <w:rPr>
          <w:position w:val="-24"/>
        </w:rPr>
        <w:object w:dxaOrig="240" w:dyaOrig="620" w14:anchorId="36B0FD4E">
          <v:shape id="_x0000_i1042" type="#_x0000_t75" style="width:12.25pt;height:30.55pt" o:ole="">
            <v:imagedata r:id="rId44" o:title=""/>
          </v:shape>
          <o:OLEObject Type="Embed" ProgID="Equation.DSMT4" ShapeID="_x0000_i1042" DrawAspect="Content" ObjectID="_1769505871" r:id="rId45"/>
        </w:object>
      </w:r>
    </w:p>
    <w:p w14:paraId="7959C1C4" w14:textId="4688C0D1" w:rsidR="00B3369A" w:rsidRPr="00632931" w:rsidRDefault="00B3369A" w:rsidP="005A305C">
      <w:pPr>
        <w:pStyle w:val="FormatmallUppgiftluftver12pt"/>
        <w:spacing w:before="120"/>
        <w:rPr>
          <w:lang w:val="en-US"/>
        </w:rPr>
      </w:pPr>
      <w:r w:rsidRPr="00632931">
        <w:rPr>
          <w:lang w:val="en-US"/>
        </w:rPr>
        <w:tab/>
      </w:r>
      <w:r w:rsidR="005A305C" w:rsidRPr="00632931">
        <w:rPr>
          <w:rStyle w:val="Uppgiftssiffra"/>
          <w:rFonts w:ascii="Times New Roman" w:hAnsi="Times New Roman"/>
          <w:szCs w:val="24"/>
          <w:lang w:val="en-US"/>
        </w:rPr>
        <w:t xml:space="preserve">    </w:t>
      </w:r>
      <w:r w:rsidR="005A305C" w:rsidRPr="005A305C">
        <w:rPr>
          <w:position w:val="-24"/>
        </w:rPr>
        <w:object w:dxaOrig="320" w:dyaOrig="620" w14:anchorId="497AA112">
          <v:shape id="_x0000_i1043" type="#_x0000_t75" style="width:15.6pt;height:30.55pt" o:ole="">
            <v:imagedata r:id="rId46" o:title=""/>
          </v:shape>
          <o:OLEObject Type="Embed" ProgID="Equation.DSMT4" ShapeID="_x0000_i1043" DrawAspect="Content" ObjectID="_1769505872" r:id="rId47"/>
        </w:object>
      </w:r>
      <w:r w:rsidRPr="00632931">
        <w:rPr>
          <w:lang w:val="en-US"/>
        </w:rPr>
        <w:t xml:space="preserve"> = </w:t>
      </w:r>
      <w:r w:rsidR="005A305C" w:rsidRPr="005A305C">
        <w:rPr>
          <w:position w:val="-24"/>
        </w:rPr>
        <w:object w:dxaOrig="220" w:dyaOrig="620" w14:anchorId="64C2F15A">
          <v:shape id="_x0000_i1044" type="#_x0000_t75" style="width:11.55pt;height:30.55pt" o:ole="">
            <v:imagedata r:id="rId48" o:title=""/>
          </v:shape>
          <o:OLEObject Type="Embed" ProgID="Equation.DSMT4" ShapeID="_x0000_i1044" DrawAspect="Content" ObjectID="_1769505873" r:id="rId49"/>
        </w:object>
      </w:r>
    </w:p>
    <w:p w14:paraId="036B6A34" w14:textId="314690D9" w:rsidR="00B3369A" w:rsidRPr="00632931" w:rsidRDefault="00B3369A" w:rsidP="005A305C">
      <w:pPr>
        <w:pStyle w:val="FormatmallUppgiftluftver12pt"/>
        <w:spacing w:before="200"/>
        <w:rPr>
          <w:lang w:val="en-US"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7</w:t>
      </w:r>
      <w:r w:rsidRPr="00632931">
        <w:rPr>
          <w:lang w:val="en-US"/>
        </w:rPr>
        <w:tab/>
        <w:t>a) 43 = 1 ∙ 32 + 0 ∙ 16 + 1 ∙ 8 +</w:t>
      </w:r>
      <w:r w:rsidRPr="00632931">
        <w:rPr>
          <w:lang w:val="en-US"/>
        </w:rPr>
        <w:br/>
        <w:t xml:space="preserve">    + 0 ∙ 4 + 1 ∙ 2 + 1 ∙ 1 = 101011</w:t>
      </w:r>
      <w:r w:rsidRPr="00632931">
        <w:rPr>
          <w:vertAlign w:val="subscript"/>
          <w:lang w:val="en-US"/>
        </w:rPr>
        <w:t>2</w:t>
      </w:r>
    </w:p>
    <w:p w14:paraId="4AD5F2E1" w14:textId="2E4C6C70" w:rsidR="00B3369A" w:rsidRDefault="00B3369A" w:rsidP="00B3369A">
      <w:pPr>
        <w:pStyle w:val="Rad2"/>
        <w:rPr>
          <w:b/>
          <w:bCs/>
        </w:rPr>
      </w:pPr>
      <w:r w:rsidRPr="00B3369A">
        <w:rPr>
          <w:rStyle w:val="Uppgiftssiffra"/>
        </w:rPr>
        <w:tab/>
      </w:r>
      <w:r>
        <w:t>b) 110011</w:t>
      </w:r>
      <w:r>
        <w:rPr>
          <w:vertAlign w:val="subscript"/>
        </w:rPr>
        <w:t>2</w:t>
      </w:r>
      <w:r>
        <w:t xml:space="preserve"> = 1 ∙ 32 + 1 ∙ 16 + 0 ·</w:t>
      </w:r>
      <w:r>
        <w:br/>
        <w:t xml:space="preserve">     ∙ 8 + 0 ∙ 4 + 1 ∙ 2 + 1 ∙ 1 = 51</w:t>
      </w:r>
    </w:p>
    <w:p w14:paraId="0CD37F1A" w14:textId="24D0B808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632931">
        <w:rPr>
          <w:lang w:val="en-US"/>
        </w:rPr>
        <w:t xml:space="preserve"> </w:t>
      </w:r>
      <w:r w:rsidRPr="00632931">
        <w:rPr>
          <w:rStyle w:val="Uppgiftssiffra"/>
          <w:lang w:val="en-US"/>
        </w:rPr>
        <w:t xml:space="preserve"> </w:t>
      </w:r>
      <w:r w:rsidRPr="00B3369A">
        <w:rPr>
          <w:rStyle w:val="Uppgiftssiffra"/>
        </w:rPr>
        <w:t>8</w:t>
      </w:r>
      <w:r>
        <w:tab/>
        <w:t>a) 0,45</w:t>
      </w:r>
    </w:p>
    <w:p w14:paraId="28BFC85C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rStyle w:val="Uppgiftssiffra"/>
          <w:lang w:val="sv-SE"/>
        </w:rPr>
        <w:tab/>
      </w:r>
      <w:r w:rsidRPr="00632931">
        <w:rPr>
          <w:lang w:val="sv-SE"/>
        </w:rPr>
        <w:t>b) 0,95</w:t>
      </w:r>
    </w:p>
    <w:p w14:paraId="607648F0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rStyle w:val="Uppgiftssiffra"/>
          <w:lang w:val="sv-SE"/>
        </w:rPr>
        <w:tab/>
      </w:r>
      <w:r w:rsidRPr="00632931">
        <w:rPr>
          <w:lang w:val="sv-SE"/>
        </w:rPr>
        <w:t>c) 2,4</w:t>
      </w:r>
    </w:p>
    <w:p w14:paraId="34D8FF06" w14:textId="0328BCEC" w:rsidR="00B3369A" w:rsidRDefault="005A305C" w:rsidP="005A305C">
      <w:pPr>
        <w:pStyle w:val="FormatmallUppgiftluftver12pt"/>
        <w:spacing w:before="200"/>
        <w:rPr>
          <w:b/>
          <w:bCs/>
        </w:rPr>
      </w:pPr>
      <w:r>
        <w:t xml:space="preserve">  </w:t>
      </w:r>
      <w:r w:rsidR="00B3369A">
        <w:t xml:space="preserve"> </w:t>
      </w:r>
      <w:r w:rsidR="00B3369A" w:rsidRPr="00B3369A">
        <w:rPr>
          <w:rStyle w:val="Uppgiftssiffra"/>
        </w:rPr>
        <w:t>9</w:t>
      </w:r>
      <w:r w:rsidR="00B3369A">
        <w:tab/>
        <w:t>11 920 kr</w:t>
      </w:r>
    </w:p>
    <w:p w14:paraId="03BC48DF" w14:textId="77777777" w:rsidR="00B3369A" w:rsidRDefault="00B3369A" w:rsidP="00B3369A">
      <w:pPr>
        <w:pStyle w:val="FormatmallUppgiftluftver12pt"/>
        <w:rPr>
          <w:b/>
          <w:bCs/>
        </w:rPr>
      </w:pPr>
      <w:r w:rsidRPr="00B3369A">
        <w:rPr>
          <w:rStyle w:val="Uppgiftssiffra"/>
        </w:rPr>
        <w:t>10</w:t>
      </w:r>
      <w:r>
        <w:tab/>
        <w:t>a) 1,36</w:t>
      </w:r>
    </w:p>
    <w:p w14:paraId="6944559F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b) 16,35</w:t>
      </w:r>
    </w:p>
    <w:p w14:paraId="7D95A0F4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c) 18</w:t>
      </w:r>
    </w:p>
    <w:p w14:paraId="704CBBEE" w14:textId="1DA06B44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B3369A">
        <w:rPr>
          <w:rStyle w:val="Uppgiftssiffra"/>
        </w:rPr>
        <w:t>11</w:t>
      </w:r>
      <w:r>
        <w:tab/>
      </w:r>
      <w:r w:rsidR="002A0DD9">
        <w:t xml:space="preserve">Antal vuxna: </w:t>
      </w:r>
      <w:r>
        <w:t xml:space="preserve">25 % av 280 personer = </w:t>
      </w:r>
      <w:r w:rsidRPr="00B3369A">
        <w:rPr>
          <w:position w:val="-24"/>
        </w:rPr>
        <w:object w:dxaOrig="240" w:dyaOrig="620" w14:anchorId="17A0071F">
          <v:shape id="_x0000_i1045" type="#_x0000_t75" style="width:12.25pt;height:30.55pt" o:ole="">
            <v:imagedata r:id="rId50" o:title=""/>
          </v:shape>
          <o:OLEObject Type="Embed" ProgID="Equation.DSMT4" ShapeID="_x0000_i1045" DrawAspect="Content" ObjectID="_1769505874" r:id="rId51"/>
        </w:object>
      </w:r>
      <w:r>
        <w:t xml:space="preserve"> av </w:t>
      </w:r>
      <w:r>
        <w:br/>
        <w:t>280 personer = 70 personer</w:t>
      </w:r>
    </w:p>
    <w:p w14:paraId="4AD28D13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Antal ungdomar: 280 – 70 = 210</w:t>
      </w:r>
    </w:p>
    <w:p w14:paraId="0A7AF63C" w14:textId="4020DA45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Vuxna betalar: 70 ∙ 100 kr =</w:t>
      </w:r>
      <w:r w:rsidR="005A305C" w:rsidRPr="00632931">
        <w:rPr>
          <w:lang w:val="sv-SE"/>
        </w:rPr>
        <w:br/>
        <w:t>=</w:t>
      </w:r>
      <w:r w:rsidRPr="00632931">
        <w:rPr>
          <w:lang w:val="sv-SE"/>
        </w:rPr>
        <w:t xml:space="preserve"> 7 000 kr</w:t>
      </w:r>
    </w:p>
    <w:p w14:paraId="2A451797" w14:textId="5EF45187" w:rsidR="00B3369A" w:rsidRPr="00A2258F" w:rsidRDefault="00B3369A" w:rsidP="00B3369A">
      <w:pPr>
        <w:pStyle w:val="Rad2"/>
        <w:rPr>
          <w:b/>
          <w:bCs/>
          <w:lang w:val="da-DK"/>
        </w:rPr>
      </w:pPr>
      <w:r w:rsidRPr="00632931">
        <w:rPr>
          <w:lang w:val="sv-SE"/>
        </w:rPr>
        <w:tab/>
      </w:r>
      <w:proofErr w:type="spellStart"/>
      <w:r w:rsidRPr="00A2258F">
        <w:rPr>
          <w:lang w:val="da-DK"/>
        </w:rPr>
        <w:t>Ungdomar</w:t>
      </w:r>
      <w:proofErr w:type="spellEnd"/>
      <w:r w:rsidRPr="00A2258F">
        <w:rPr>
          <w:lang w:val="da-DK"/>
        </w:rPr>
        <w:t xml:space="preserve"> </w:t>
      </w:r>
      <w:proofErr w:type="spellStart"/>
      <w:r w:rsidRPr="00A2258F">
        <w:rPr>
          <w:lang w:val="da-DK"/>
        </w:rPr>
        <w:t>betalar</w:t>
      </w:r>
      <w:proofErr w:type="spellEnd"/>
      <w:r w:rsidRPr="00A2258F">
        <w:rPr>
          <w:lang w:val="da-DK"/>
        </w:rPr>
        <w:t xml:space="preserve">: 210 ∙ 40 </w:t>
      </w:r>
      <w:proofErr w:type="spellStart"/>
      <w:r w:rsidRPr="00A2258F">
        <w:rPr>
          <w:lang w:val="da-DK"/>
        </w:rPr>
        <w:t>kr</w:t>
      </w:r>
      <w:proofErr w:type="spellEnd"/>
      <w:r w:rsidRPr="00A2258F">
        <w:rPr>
          <w:lang w:val="da-DK"/>
        </w:rPr>
        <w:t xml:space="preserve"> =</w:t>
      </w:r>
      <w:r w:rsidR="005A305C" w:rsidRPr="00A2258F">
        <w:rPr>
          <w:lang w:val="da-DK"/>
        </w:rPr>
        <w:br/>
        <w:t>=</w:t>
      </w:r>
      <w:r w:rsidRPr="00A2258F">
        <w:rPr>
          <w:lang w:val="da-DK"/>
        </w:rPr>
        <w:t xml:space="preserve"> 8 400 </w:t>
      </w:r>
      <w:proofErr w:type="spellStart"/>
      <w:r w:rsidRPr="00A2258F">
        <w:rPr>
          <w:lang w:val="da-DK"/>
        </w:rPr>
        <w:t>kr</w:t>
      </w:r>
      <w:proofErr w:type="spellEnd"/>
    </w:p>
    <w:p w14:paraId="37A6D3BF" w14:textId="3CC88165" w:rsidR="00B3369A" w:rsidRPr="00A2258F" w:rsidRDefault="00B3369A" w:rsidP="00B3369A">
      <w:pPr>
        <w:pStyle w:val="Rad2"/>
        <w:rPr>
          <w:b/>
          <w:bCs/>
          <w:color w:val="FF0000"/>
          <w:lang w:val="da-DK"/>
        </w:rPr>
      </w:pPr>
      <w:r w:rsidRPr="00A2258F">
        <w:rPr>
          <w:lang w:val="da-DK"/>
        </w:rPr>
        <w:tab/>
      </w:r>
      <w:proofErr w:type="spellStart"/>
      <w:r w:rsidRPr="00A2258F">
        <w:rPr>
          <w:lang w:val="da-DK"/>
        </w:rPr>
        <w:t>Sammanlagt</w:t>
      </w:r>
      <w:proofErr w:type="spellEnd"/>
      <w:r w:rsidRPr="00A2258F">
        <w:rPr>
          <w:lang w:val="da-DK"/>
        </w:rPr>
        <w:t xml:space="preserve">: (7 000 + 8 400) </w:t>
      </w:r>
      <w:proofErr w:type="spellStart"/>
      <w:r w:rsidRPr="00A2258F">
        <w:rPr>
          <w:lang w:val="da-DK"/>
        </w:rPr>
        <w:t>kr</w:t>
      </w:r>
      <w:proofErr w:type="spellEnd"/>
      <w:r w:rsidRPr="00A2258F">
        <w:rPr>
          <w:lang w:val="da-DK"/>
        </w:rPr>
        <w:t xml:space="preserve"> =</w:t>
      </w:r>
      <w:r w:rsidR="005A305C" w:rsidRPr="00A2258F">
        <w:rPr>
          <w:lang w:val="da-DK"/>
        </w:rPr>
        <w:br/>
        <w:t>=</w:t>
      </w:r>
      <w:r w:rsidRPr="00A2258F">
        <w:rPr>
          <w:lang w:val="da-DK"/>
        </w:rPr>
        <w:t xml:space="preserve"> </w:t>
      </w:r>
      <w:r w:rsidRPr="00A2258F">
        <w:rPr>
          <w:color w:val="FF0000"/>
          <w:lang w:val="da-DK"/>
        </w:rPr>
        <w:t xml:space="preserve">15 400 </w:t>
      </w:r>
      <w:proofErr w:type="spellStart"/>
      <w:r w:rsidRPr="00A2258F">
        <w:rPr>
          <w:color w:val="FF0000"/>
          <w:lang w:val="da-DK"/>
        </w:rPr>
        <w:t>kr</w:t>
      </w:r>
      <w:proofErr w:type="spellEnd"/>
    </w:p>
    <w:p w14:paraId="161622B4" w14:textId="18B1E6DC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B3369A">
        <w:rPr>
          <w:rStyle w:val="Uppgiftssiffra"/>
        </w:rPr>
        <w:t>12</w:t>
      </w:r>
      <w:r>
        <w:tab/>
      </w:r>
      <w:r w:rsidRPr="00B3369A">
        <w:rPr>
          <w:position w:val="-24"/>
        </w:rPr>
        <w:object w:dxaOrig="220" w:dyaOrig="620" w14:anchorId="153663CB">
          <v:shape id="_x0000_i1046" type="#_x0000_t75" style="width:11.55pt;height:30.55pt" o:ole="">
            <v:imagedata r:id="rId52" o:title=""/>
          </v:shape>
          <o:OLEObject Type="Embed" ProgID="Equation.DSMT4" ShapeID="_x0000_i1046" DrawAspect="Content" ObjectID="_1769505875" r:id="rId53"/>
        </w:object>
      </w:r>
      <w:r>
        <w:t xml:space="preserve"> </w:t>
      </w:r>
      <w:r w:rsidRPr="0002544B">
        <w:t>av 320 cm =</w:t>
      </w:r>
      <w:r>
        <w:t xml:space="preserve"> </w:t>
      </w:r>
      <w:r w:rsidRPr="0002544B">
        <w:t>320 / 8 cm =</w:t>
      </w:r>
      <w:r w:rsidR="005A305C">
        <w:br/>
        <w:t>=</w:t>
      </w:r>
      <w:r w:rsidRPr="0002544B">
        <w:t xml:space="preserve"> 40 cm</w:t>
      </w:r>
    </w:p>
    <w:p w14:paraId="6A3DFE79" w14:textId="19C12B00" w:rsidR="00B3369A" w:rsidRPr="00632931" w:rsidRDefault="00B3369A" w:rsidP="00B3369A">
      <w:pPr>
        <w:pStyle w:val="Rad2"/>
        <w:rPr>
          <w:b/>
          <w:bCs/>
          <w:color w:val="FF0000"/>
          <w:lang w:val="sv-SE"/>
        </w:rPr>
      </w:pPr>
      <w:r w:rsidRPr="00632931">
        <w:rPr>
          <w:lang w:val="sv-SE"/>
        </w:rPr>
        <w:tab/>
        <w:t>Flaggans bredd: 5 ∙ 40 cm =</w:t>
      </w:r>
      <w:r w:rsidR="005A305C" w:rsidRPr="00632931">
        <w:rPr>
          <w:lang w:val="sv-SE"/>
        </w:rPr>
        <w:br/>
        <w:t>=</w:t>
      </w:r>
      <w:r w:rsidRPr="00632931">
        <w:rPr>
          <w:lang w:val="sv-SE"/>
        </w:rPr>
        <w:t xml:space="preserve"> </w:t>
      </w:r>
      <w:r w:rsidRPr="00632931">
        <w:rPr>
          <w:color w:val="FF0000"/>
          <w:lang w:val="sv-SE"/>
        </w:rPr>
        <w:t>200 cm</w:t>
      </w:r>
    </w:p>
    <w:p w14:paraId="675852CD" w14:textId="77777777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B3369A">
        <w:rPr>
          <w:rStyle w:val="Uppgiftssiffra"/>
        </w:rPr>
        <w:t>13</w:t>
      </w:r>
      <w:r w:rsidRPr="0002544B">
        <w:tab/>
      </w:r>
      <w:r w:rsidRPr="005A76CE">
        <w:t>Varje dag:</w:t>
      </w:r>
      <w:r>
        <w:t xml:space="preserve"> </w:t>
      </w:r>
      <w:r w:rsidRPr="005A76CE">
        <w:t>2 ∙ 2,5 km</w:t>
      </w:r>
      <w:r>
        <w:t xml:space="preserve"> = 5 km</w:t>
      </w:r>
    </w:p>
    <w:p w14:paraId="426D836D" w14:textId="77777777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Varje vecka: 5 ∙ 5 km = 25 km</w:t>
      </w:r>
    </w:p>
    <w:p w14:paraId="7E57B739" w14:textId="3E80C3EB" w:rsidR="00B3369A" w:rsidRPr="00632931" w:rsidRDefault="00B3369A" w:rsidP="00B3369A">
      <w:pPr>
        <w:pStyle w:val="Rad2"/>
        <w:rPr>
          <w:b/>
          <w:bCs/>
          <w:lang w:val="sv-SE"/>
        </w:rPr>
      </w:pPr>
      <w:r w:rsidRPr="00632931">
        <w:rPr>
          <w:lang w:val="sv-SE"/>
        </w:rPr>
        <w:tab/>
        <w:t>Under läsåret: 40 ∙ 25 km =</w:t>
      </w:r>
      <w:r w:rsidR="005A305C" w:rsidRPr="00632931">
        <w:rPr>
          <w:lang w:val="sv-SE"/>
        </w:rPr>
        <w:br/>
        <w:t>=</w:t>
      </w:r>
      <w:r w:rsidRPr="00632931">
        <w:rPr>
          <w:lang w:val="sv-SE"/>
        </w:rPr>
        <w:t xml:space="preserve"> 1 000 km</w:t>
      </w:r>
    </w:p>
    <w:p w14:paraId="061D029E" w14:textId="50ABB3D3" w:rsidR="00B3369A" w:rsidRPr="00632931" w:rsidRDefault="00B61727" w:rsidP="00B3369A">
      <w:pPr>
        <w:pStyle w:val="Rad2"/>
        <w:rPr>
          <w:lang w:val="sv-SE"/>
        </w:rPr>
      </w:pPr>
      <w:r>
        <w:rPr>
          <w:noProof/>
          <w:color w:val="FF0000"/>
        </w:rPr>
        <w:drawing>
          <wp:anchor distT="0" distB="0" distL="114300" distR="114300" simplePos="0" relativeHeight="251679744" behindDoc="0" locked="0" layoutInCell="1" allowOverlap="1" wp14:anchorId="1C895074" wp14:editId="241F0FC1">
            <wp:simplePos x="0" y="0"/>
            <wp:positionH relativeFrom="column">
              <wp:posOffset>1681480</wp:posOffset>
            </wp:positionH>
            <wp:positionV relativeFrom="paragraph">
              <wp:posOffset>379730</wp:posOffset>
            </wp:positionV>
            <wp:extent cx="1130400" cy="684000"/>
            <wp:effectExtent l="0" t="0" r="0" b="190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Bildobjekt 13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130400" cy="68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369A" w:rsidRPr="00632931">
        <w:rPr>
          <w:lang w:val="sv-SE"/>
        </w:rPr>
        <w:tab/>
        <w:t xml:space="preserve">Andel: </w:t>
      </w:r>
      <w:r w:rsidR="00B3369A" w:rsidRPr="00B3369A">
        <w:rPr>
          <w:position w:val="-30"/>
        </w:rPr>
        <w:object w:dxaOrig="600" w:dyaOrig="680" w14:anchorId="711DBD4E">
          <v:shape id="_x0000_i1047" type="#_x0000_t75" style="width:29.9pt;height:33.95pt" o:ole="">
            <v:imagedata r:id="rId55" o:title=""/>
          </v:shape>
          <o:OLEObject Type="Embed" ProgID="Equation.DSMT4" ShapeID="_x0000_i1047" DrawAspect="Content" ObjectID="_1769505876" r:id="rId56"/>
        </w:object>
      </w:r>
      <w:r w:rsidR="00B3369A" w:rsidRPr="00632931">
        <w:rPr>
          <w:lang w:val="sv-SE"/>
        </w:rPr>
        <w:t xml:space="preserve"> = </w:t>
      </w:r>
      <w:r w:rsidR="00B3369A" w:rsidRPr="00B3369A">
        <w:rPr>
          <w:position w:val="-24"/>
        </w:rPr>
        <w:object w:dxaOrig="240" w:dyaOrig="620" w14:anchorId="4563A084">
          <v:shape id="_x0000_i1048" type="#_x0000_t75" style="width:12.25pt;height:30.55pt" o:ole="">
            <v:imagedata r:id="rId57" o:title=""/>
          </v:shape>
          <o:OLEObject Type="Embed" ProgID="Equation.DSMT4" ShapeID="_x0000_i1048" DrawAspect="Content" ObjectID="_1769505877" r:id="rId58"/>
        </w:object>
      </w:r>
    </w:p>
    <w:p w14:paraId="21FA1315" w14:textId="7E244659" w:rsidR="00B3369A" w:rsidRDefault="00B3369A" w:rsidP="005A305C">
      <w:pPr>
        <w:pStyle w:val="FormatmallUppgiftluftver12pt"/>
        <w:spacing w:before="200"/>
        <w:rPr>
          <w:b/>
          <w:bCs/>
        </w:rPr>
      </w:pPr>
      <w:r w:rsidRPr="00B3369A">
        <w:rPr>
          <w:rStyle w:val="Uppgiftssiffra"/>
        </w:rPr>
        <w:t>14</w:t>
      </w:r>
      <w:r>
        <w:tab/>
      </w:r>
      <w:r w:rsidRPr="005A76CE">
        <w:t xml:space="preserve">Tabellen visar vilka </w:t>
      </w:r>
      <w:r w:rsidR="00B61727">
        <w:br/>
      </w:r>
      <w:r w:rsidRPr="005A76CE">
        <w:t>summorna kan bli:</w:t>
      </w:r>
    </w:p>
    <w:p w14:paraId="69059DA6" w14:textId="54A59816" w:rsidR="00D76919" w:rsidRPr="00D76919" w:rsidRDefault="00B3369A" w:rsidP="00B3369A">
      <w:pPr>
        <w:pStyle w:val="FormatmallUppgiftluftver12pt"/>
      </w:pPr>
      <w:r w:rsidRPr="00B61727">
        <w:tab/>
      </w:r>
      <w:r>
        <w:t xml:space="preserve">Av de 9 möjliga utfallen är </w:t>
      </w:r>
      <w:r w:rsidR="005A305C">
        <w:br/>
      </w:r>
      <w:r>
        <w:t xml:space="preserve">2 gynnsamma, det vill säga summan är 5. Sannolikheten är därför </w:t>
      </w:r>
      <w:r w:rsidRPr="00B3369A">
        <w:rPr>
          <w:position w:val="-24"/>
        </w:rPr>
        <w:object w:dxaOrig="240" w:dyaOrig="620" w14:anchorId="627E5850">
          <v:shape id="_x0000_i1049" type="#_x0000_t75" style="width:12.25pt;height:30.55pt" o:ole="">
            <v:imagedata r:id="rId59" o:title=""/>
          </v:shape>
          <o:OLEObject Type="Embed" ProgID="Equation.DSMT4" ShapeID="_x0000_i1049" DrawAspect="Content" ObjectID="_1769505878" r:id="rId60"/>
        </w:object>
      </w:r>
      <w:r>
        <w:t>.</w:t>
      </w:r>
    </w:p>
    <w:sectPr w:rsidR="00D76919" w:rsidRPr="00D76919" w:rsidSect="00E21A8D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A1C641" w14:textId="77777777" w:rsidR="00E21A8D" w:rsidRDefault="00E21A8D">
      <w:r>
        <w:separator/>
      </w:r>
    </w:p>
  </w:endnote>
  <w:endnote w:type="continuationSeparator" w:id="0">
    <w:p w14:paraId="5A0ABFBA" w14:textId="77777777" w:rsidR="00E21A8D" w:rsidRDefault="00E21A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201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4B7509" w14:textId="77777777" w:rsidR="00E21A8D" w:rsidRDefault="00E21A8D">
      <w:r>
        <w:separator/>
      </w:r>
    </w:p>
  </w:footnote>
  <w:footnote w:type="continuationSeparator" w:id="0">
    <w:p w14:paraId="4EA4B9BF" w14:textId="77777777" w:rsidR="00E21A8D" w:rsidRDefault="00E21A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0.2pt;height:13.6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8867756">
    <w:abstractNumId w:val="0"/>
  </w:num>
  <w:num w:numId="2" w16cid:durableId="530461935">
    <w:abstractNumId w:val="24"/>
  </w:num>
  <w:num w:numId="3" w16cid:durableId="1332486948">
    <w:abstractNumId w:val="19"/>
  </w:num>
  <w:num w:numId="4" w16cid:durableId="543912111">
    <w:abstractNumId w:val="30"/>
  </w:num>
  <w:num w:numId="5" w16cid:durableId="297146704">
    <w:abstractNumId w:val="10"/>
  </w:num>
  <w:num w:numId="6" w16cid:durableId="1649439542">
    <w:abstractNumId w:val="8"/>
  </w:num>
  <w:num w:numId="7" w16cid:durableId="1974284115">
    <w:abstractNumId w:val="7"/>
  </w:num>
  <w:num w:numId="8" w16cid:durableId="930308859">
    <w:abstractNumId w:val="6"/>
  </w:num>
  <w:num w:numId="9" w16cid:durableId="1840465995">
    <w:abstractNumId w:val="5"/>
  </w:num>
  <w:num w:numId="10" w16cid:durableId="1510290412">
    <w:abstractNumId w:val="9"/>
  </w:num>
  <w:num w:numId="11" w16cid:durableId="1712487429">
    <w:abstractNumId w:val="4"/>
  </w:num>
  <w:num w:numId="12" w16cid:durableId="1402867383">
    <w:abstractNumId w:val="3"/>
  </w:num>
  <w:num w:numId="13" w16cid:durableId="402260834">
    <w:abstractNumId w:val="2"/>
  </w:num>
  <w:num w:numId="14" w16cid:durableId="1996490000">
    <w:abstractNumId w:val="1"/>
  </w:num>
  <w:num w:numId="15" w16cid:durableId="1582789001">
    <w:abstractNumId w:val="16"/>
  </w:num>
  <w:num w:numId="16" w16cid:durableId="1509491127">
    <w:abstractNumId w:val="22"/>
  </w:num>
  <w:num w:numId="17" w16cid:durableId="609045333">
    <w:abstractNumId w:val="25"/>
  </w:num>
  <w:num w:numId="18" w16cid:durableId="90510406">
    <w:abstractNumId w:val="29"/>
  </w:num>
  <w:num w:numId="19" w16cid:durableId="486367198">
    <w:abstractNumId w:val="13"/>
  </w:num>
  <w:num w:numId="20" w16cid:durableId="1131826879">
    <w:abstractNumId w:val="20"/>
  </w:num>
  <w:num w:numId="21" w16cid:durableId="613639413">
    <w:abstractNumId w:val="17"/>
  </w:num>
  <w:num w:numId="22" w16cid:durableId="2097665">
    <w:abstractNumId w:val="23"/>
  </w:num>
  <w:num w:numId="23" w16cid:durableId="853150291">
    <w:abstractNumId w:val="26"/>
  </w:num>
  <w:num w:numId="24" w16cid:durableId="145627842">
    <w:abstractNumId w:val="12"/>
  </w:num>
  <w:num w:numId="25" w16cid:durableId="421146443">
    <w:abstractNumId w:val="14"/>
  </w:num>
  <w:num w:numId="26" w16cid:durableId="74985849">
    <w:abstractNumId w:val="11"/>
  </w:num>
  <w:num w:numId="27" w16cid:durableId="1317684823">
    <w:abstractNumId w:val="28"/>
  </w:num>
  <w:num w:numId="28" w16cid:durableId="1106585132">
    <w:abstractNumId w:val="27"/>
  </w:num>
  <w:num w:numId="29" w16cid:durableId="1515992958">
    <w:abstractNumId w:val="21"/>
  </w:num>
  <w:num w:numId="30" w16cid:durableId="1254245569">
    <w:abstractNumId w:val="18"/>
  </w:num>
  <w:num w:numId="31" w16cid:durableId="71061537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6D35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6291"/>
    <w:rsid w:val="001064FD"/>
    <w:rsid w:val="00106990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482"/>
    <w:rsid w:val="002928C5"/>
    <w:rsid w:val="00292DB5"/>
    <w:rsid w:val="002967F3"/>
    <w:rsid w:val="0029770E"/>
    <w:rsid w:val="002A0132"/>
    <w:rsid w:val="002A027A"/>
    <w:rsid w:val="002A0CAF"/>
    <w:rsid w:val="002A0DD9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0A60"/>
    <w:rsid w:val="003828B9"/>
    <w:rsid w:val="00382E1D"/>
    <w:rsid w:val="003853D4"/>
    <w:rsid w:val="0039002B"/>
    <w:rsid w:val="003907F4"/>
    <w:rsid w:val="00390A5B"/>
    <w:rsid w:val="00390E44"/>
    <w:rsid w:val="003920F2"/>
    <w:rsid w:val="0039226C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C5C"/>
    <w:rsid w:val="003B32DF"/>
    <w:rsid w:val="003B32F7"/>
    <w:rsid w:val="003B3373"/>
    <w:rsid w:val="003B46D1"/>
    <w:rsid w:val="003B58BE"/>
    <w:rsid w:val="003B65AF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12"/>
    <w:rsid w:val="00597EA0"/>
    <w:rsid w:val="00597FB2"/>
    <w:rsid w:val="005A00B2"/>
    <w:rsid w:val="005A0997"/>
    <w:rsid w:val="005A0CEB"/>
    <w:rsid w:val="005A2F02"/>
    <w:rsid w:val="005A305C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76B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931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A49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525E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913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58F"/>
    <w:rsid w:val="00A2278E"/>
    <w:rsid w:val="00A234D6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6AD9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369A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727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B70D2"/>
    <w:rsid w:val="00BC080E"/>
    <w:rsid w:val="00BC125F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21ED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3B4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3FE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A8D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6C60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592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51022A6"/>
  <w15:docId w15:val="{73168C25-A75C-43E6-BD3C-C0CDF2F2A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6919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A6DC23-C96B-429C-B662-24D01F855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3</Words>
  <Characters>2588</Characters>
  <Application>Microsoft Office Word</Application>
  <DocSecurity>0</DocSecurity>
  <Lines>21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03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9-16T07:12:00Z</cp:lastPrinted>
  <dcterms:created xsi:type="dcterms:W3CDTF">2024-02-15T11:37:00Z</dcterms:created>
  <dcterms:modified xsi:type="dcterms:W3CDTF">2024-02-15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